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3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4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5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3" r:id="rId1"/>
    <p:sldMasterId id="2147483761" r:id="rId2"/>
    <p:sldMasterId id="2147483790" r:id="rId3"/>
    <p:sldMasterId id="2147483825" r:id="rId4"/>
    <p:sldMasterId id="2147483843" r:id="rId5"/>
    <p:sldMasterId id="2147483861" r:id="rId6"/>
  </p:sldMasterIdLst>
  <p:sldIdLst>
    <p:sldId id="256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65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60093"/>
    <a:srgbClr val="CC0099"/>
    <a:srgbClr val="B8CCEC"/>
    <a:srgbClr val="4112EE"/>
    <a:srgbClr val="FF33CC"/>
    <a:srgbClr val="D6A9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8" d="100"/>
          <a:sy n="68" d="100"/>
        </p:scale>
        <p:origin x="67" y="49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10" Type="http://schemas.openxmlformats.org/officeDocument/2006/relationships/slide" Target="slides/slide4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3" Type="http://schemas.openxmlformats.org/officeDocument/2006/relationships/image" Target="../media/image29.wmf"/><Relationship Id="rId21" Type="http://schemas.openxmlformats.org/officeDocument/2006/relationships/image" Target="../media/image47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23" Type="http://schemas.openxmlformats.org/officeDocument/2006/relationships/image" Target="../media/image49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Relationship Id="rId22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e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e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emf"/><Relationship Id="rId5" Type="http://schemas.openxmlformats.org/officeDocument/2006/relationships/image" Target="../media/image90.wmf"/><Relationship Id="rId10" Type="http://schemas.openxmlformats.org/officeDocument/2006/relationships/image" Target="../media/image95.e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6564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673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2559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59755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5255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029985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0867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7060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3699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2218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1432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5568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1120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4552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69157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5840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6279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9940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2587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0579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494512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1509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21552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797826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547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8646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6556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85257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11252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48567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6244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2411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4844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47878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76330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7458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878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7975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2504503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63897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2915069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20500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4234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35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679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24671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30047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43094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36538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4428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19392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09975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69258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14303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8148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22019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37928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2736631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17149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9081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26903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33564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57249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32404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05926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3371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57713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80533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72542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51965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36471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34203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71926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86046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42283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17787034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1013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69768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5563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39528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86496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60415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689954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77783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986962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98338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117881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4817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34378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66022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05017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162679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32540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6809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6" Type="http://schemas.openxmlformats.org/officeDocument/2006/relationships/slideLayout" Target="../slideLayouts/slideLayout49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17" Type="http://schemas.openxmlformats.org/officeDocument/2006/relationships/slideLayout" Target="../slideLayouts/slideLayout66.xml"/><Relationship Id="rId2" Type="http://schemas.openxmlformats.org/officeDocument/2006/relationships/slideLayout" Target="../slideLayouts/slideLayout51.xml"/><Relationship Id="rId16" Type="http://schemas.openxmlformats.org/officeDocument/2006/relationships/slideLayout" Target="../slideLayouts/slideLayout65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59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9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69.xml"/><Relationship Id="rId21" Type="http://schemas.openxmlformats.org/officeDocument/2006/relationships/image" Target="../media/image7.png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17" Type="http://schemas.openxmlformats.org/officeDocument/2006/relationships/slideLayout" Target="../slideLayouts/slideLayout83.xml"/><Relationship Id="rId2" Type="http://schemas.openxmlformats.org/officeDocument/2006/relationships/slideLayout" Target="../slideLayouts/slideLayout68.xml"/><Relationship Id="rId16" Type="http://schemas.openxmlformats.org/officeDocument/2006/relationships/slideLayout" Target="../slideLayouts/slideLayout82.xml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5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76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slideLayout" Target="../slideLayouts/slideLayout80.xml"/><Relationship Id="rId22" Type="http://schemas.openxmlformats.org/officeDocument/2006/relationships/image" Target="../media/image8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83289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  <p:sldLayoutId id="2147483758" r:id="rId15"/>
    <p:sldLayoutId id="2147483759" r:id="rId16"/>
    <p:sldLayoutId id="2147483760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886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  <p:sldLayoutId id="2147483774" r:id="rId13"/>
    <p:sldLayoutId id="2147483775" r:id="rId14"/>
    <p:sldLayoutId id="2147483776" r:id="rId15"/>
    <p:sldLayoutId id="2147483777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949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  <p:sldLayoutId id="2147483802" r:id="rId12"/>
    <p:sldLayoutId id="2147483803" r:id="rId13"/>
    <p:sldLayoutId id="2147483804" r:id="rId14"/>
    <p:sldLayoutId id="2147483805" r:id="rId15"/>
    <p:sldLayoutId id="214748380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003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  <p:sldLayoutId id="2147483837" r:id="rId12"/>
    <p:sldLayoutId id="2147483838" r:id="rId13"/>
    <p:sldLayoutId id="2147483839" r:id="rId14"/>
    <p:sldLayoutId id="2147483840" r:id="rId15"/>
    <p:sldLayoutId id="2147483841" r:id="rId16"/>
    <p:sldLayoutId id="2147483842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64668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  <p:sldLayoutId id="2147483856" r:id="rId13"/>
    <p:sldLayoutId id="2147483857" r:id="rId14"/>
    <p:sldLayoutId id="2147483858" r:id="rId15"/>
    <p:sldLayoutId id="2147483859" r:id="rId16"/>
    <p:sldLayoutId id="2147483860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21061974-B73E-4C5E-A6E4-E7ABB3EA296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0CF68D47-2A21-4734-A329-734435D87ED8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6444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36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42.wmf"/><Relationship Id="rId42" Type="http://schemas.openxmlformats.org/officeDocument/2006/relationships/image" Target="../media/image46.wmf"/><Relationship Id="rId47" Type="http://schemas.openxmlformats.org/officeDocument/2006/relationships/oleObject" Target="../embeddings/oleObject40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33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35.bin"/><Relationship Id="rId40" Type="http://schemas.openxmlformats.org/officeDocument/2006/relationships/image" Target="../media/image45.wmf"/><Relationship Id="rId45" Type="http://schemas.openxmlformats.org/officeDocument/2006/relationships/oleObject" Target="../embeddings/oleObject39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4" Type="http://schemas.openxmlformats.org/officeDocument/2006/relationships/image" Target="../media/image47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34.bin"/><Relationship Id="rId43" Type="http://schemas.openxmlformats.org/officeDocument/2006/relationships/oleObject" Target="../embeddings/oleObject38.bin"/><Relationship Id="rId48" Type="http://schemas.openxmlformats.org/officeDocument/2006/relationships/image" Target="../media/image49.wmf"/><Relationship Id="rId8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38" Type="http://schemas.openxmlformats.org/officeDocument/2006/relationships/image" Target="../media/image44.wmf"/><Relationship Id="rId46" Type="http://schemas.openxmlformats.org/officeDocument/2006/relationships/image" Target="../media/image48.wmf"/><Relationship Id="rId20" Type="http://schemas.openxmlformats.org/officeDocument/2006/relationships/image" Target="../media/image35.wmf"/><Relationship Id="rId41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85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73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7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93.wmf"/><Relationship Id="rId26" Type="http://schemas.openxmlformats.org/officeDocument/2006/relationships/image" Target="../media/image97.e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51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96.e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98.e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91.wmf"/><Relationship Id="rId22" Type="http://schemas.openxmlformats.org/officeDocument/2006/relationships/image" Target="../media/image95.emf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9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74000">
              <a:schemeClr val="accent5">
                <a:lumMod val="45000"/>
                <a:lumOff val="55000"/>
              </a:schemeClr>
            </a:gs>
            <a:gs pos="83000">
              <a:schemeClr val="accent5">
                <a:lumMod val="45000"/>
                <a:lumOff val="55000"/>
              </a:schemeClr>
            </a:gs>
            <a:gs pos="100000">
              <a:schemeClr val="accent5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28725" y="2333625"/>
            <a:ext cx="9458325" cy="15696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bliqueTopRigh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3200" b="1" dirty="0" err="1" smtClean="0">
                <a:ln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ln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: </a:t>
            </a:r>
            <a:r>
              <a:rPr lang="en-US" sz="3200" b="1" dirty="0" err="1" smtClean="0">
                <a:ln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ln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  <a:p>
            <a:pPr algn="ctr"/>
            <a:r>
              <a:rPr lang="en-US" sz="3200" b="1" dirty="0" smtClean="0">
                <a:ln>
                  <a:solidFill>
                    <a:schemeClr val="accent1">
                      <a:lumMod val="60000"/>
                      <a:lumOff val="4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PHƯƠNG TRÌNH LƯỢNG GIÁC THƯỜNG GẶP</a:t>
            </a:r>
          </a:p>
        </p:txBody>
      </p:sp>
    </p:spTree>
    <p:extLst>
      <p:ext uri="{BB962C8B-B14F-4D97-AF65-F5344CB8AC3E}">
        <p14:creationId xmlns:p14="http://schemas.microsoft.com/office/powerpoint/2010/main" val="2540831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54490" y="951210"/>
            <a:ext cx="3488266" cy="473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2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984862"/>
              </p:ext>
            </p:extLst>
          </p:nvPr>
        </p:nvGraphicFramePr>
        <p:xfrm>
          <a:off x="641881" y="1637956"/>
          <a:ext cx="3683351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1562040" imgH="228600" progId="Equation.DSMT4">
                  <p:embed/>
                </p:oleObj>
              </mc:Choice>
              <mc:Fallback>
                <p:oleObj name="Equation" r:id="rId3" imgW="1562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1881" y="1637956"/>
                        <a:ext cx="3683351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83289" y="428978"/>
            <a:ext cx="2190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i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i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2400" b="1" i="1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7597"/>
              </p:ext>
            </p:extLst>
          </p:nvPr>
        </p:nvGraphicFramePr>
        <p:xfrm>
          <a:off x="6465364" y="1689681"/>
          <a:ext cx="3212383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5" imgW="1498320" imgH="203040" progId="Equation.DSMT4">
                  <p:embed/>
                </p:oleObj>
              </mc:Choice>
              <mc:Fallback>
                <p:oleObj name="Equation" r:id="rId5" imgW="1498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65364" y="1689681"/>
                        <a:ext cx="3212383" cy="435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799280"/>
              </p:ext>
            </p:extLst>
          </p:nvPr>
        </p:nvGraphicFramePr>
        <p:xfrm>
          <a:off x="1079614" y="2508788"/>
          <a:ext cx="3503675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7" imgW="1485720" imgH="228600" progId="Equation.DSMT4">
                  <p:embed/>
                </p:oleObj>
              </mc:Choice>
              <mc:Fallback>
                <p:oleObj name="Equation" r:id="rId7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9614" y="2508788"/>
                        <a:ext cx="3503675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02734"/>
              </p:ext>
            </p:extLst>
          </p:nvPr>
        </p:nvGraphicFramePr>
        <p:xfrm>
          <a:off x="6705600" y="2504001"/>
          <a:ext cx="4764128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9" imgW="2222280" imgH="228600" progId="Equation.DSMT4">
                  <p:embed/>
                </p:oleObj>
              </mc:Choice>
              <mc:Fallback>
                <p:oleObj name="Equation" r:id="rId9" imgW="222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05600" y="2504001"/>
                        <a:ext cx="4764128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386991"/>
              </p:ext>
            </p:extLst>
          </p:nvPr>
        </p:nvGraphicFramePr>
        <p:xfrm>
          <a:off x="3179820" y="3221986"/>
          <a:ext cx="3593513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1" imgW="1676160" imgH="393480" progId="Equation.DSMT4">
                  <p:embed/>
                </p:oleObj>
              </mc:Choice>
              <mc:Fallback>
                <p:oleObj name="Equation" r:id="rId11" imgW="1676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79820" y="3221986"/>
                        <a:ext cx="3593513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499203"/>
              </p:ext>
            </p:extLst>
          </p:nvPr>
        </p:nvGraphicFramePr>
        <p:xfrm>
          <a:off x="3527887" y="4092818"/>
          <a:ext cx="4083537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3" imgW="1904760" imgH="393480" progId="Equation.DSMT4">
                  <p:embed/>
                </p:oleObj>
              </mc:Choice>
              <mc:Fallback>
                <p:oleObj name="Equation" r:id="rId13" imgW="1904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27887" y="4092818"/>
                        <a:ext cx="4083537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551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3749" y="742227"/>
            <a:ext cx="277422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20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:</a:t>
            </a:r>
            <a:endParaRPr lang="en-US" sz="22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805227"/>
              </p:ext>
            </p:extLst>
          </p:nvPr>
        </p:nvGraphicFramePr>
        <p:xfrm>
          <a:off x="252799" y="1142337"/>
          <a:ext cx="2328476" cy="91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3" imgW="1104840" imgH="431640" progId="Equation.DSMT4">
                  <p:embed/>
                </p:oleObj>
              </mc:Choice>
              <mc:Fallback>
                <p:oleObj name="Equation" r:id="rId3" imgW="110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799" y="1142337"/>
                        <a:ext cx="2328476" cy="910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6055" y="213513"/>
            <a:ext cx="1117691" cy="46166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6A9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D6A9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D6A9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2400" b="1" dirty="0" smtClean="0">
                <a:solidFill>
                  <a:srgbClr val="D6A9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solidFill>
                <a:srgbClr val="D6A92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20724"/>
              </p:ext>
            </p:extLst>
          </p:nvPr>
        </p:nvGraphicFramePr>
        <p:xfrm>
          <a:off x="306055" y="2035611"/>
          <a:ext cx="2746852" cy="849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5" imgW="1396800" imgH="431640" progId="Equation.DSMT4">
                  <p:embed/>
                </p:oleObj>
              </mc:Choice>
              <mc:Fallback>
                <p:oleObj name="Equation" r:id="rId5" imgW="1396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55" y="2035611"/>
                        <a:ext cx="2746852" cy="849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874554"/>
              </p:ext>
            </p:extLst>
          </p:nvPr>
        </p:nvGraphicFramePr>
        <p:xfrm>
          <a:off x="130908" y="3089960"/>
          <a:ext cx="2615536" cy="1583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7" imgW="1384200" imgH="838080" progId="Equation.DSMT4">
                  <p:embed/>
                </p:oleObj>
              </mc:Choice>
              <mc:Fallback>
                <p:oleObj name="Equation" r:id="rId7" imgW="1384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908" y="3089960"/>
                        <a:ext cx="2615536" cy="1583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21296"/>
              </p:ext>
            </p:extLst>
          </p:nvPr>
        </p:nvGraphicFramePr>
        <p:xfrm>
          <a:off x="2849158" y="3082163"/>
          <a:ext cx="2982769" cy="1514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9" imgW="1650960" imgH="838080" progId="Equation.DSMT4">
                  <p:embed/>
                </p:oleObj>
              </mc:Choice>
              <mc:Fallback>
                <p:oleObj name="Equation" r:id="rId9" imgW="1650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9158" y="3082163"/>
                        <a:ext cx="2982769" cy="1514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038739"/>
              </p:ext>
            </p:extLst>
          </p:nvPr>
        </p:nvGraphicFramePr>
        <p:xfrm>
          <a:off x="5372100" y="1073150"/>
          <a:ext cx="2524126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" name="Equation" r:id="rId11" imgW="1143000" imgH="228600" progId="Equation.DSMT4">
                  <p:embed/>
                </p:oleObj>
              </mc:Choice>
              <mc:Fallback>
                <p:oleObj name="Equation" r:id="rId11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72100" y="1073150"/>
                        <a:ext cx="2524126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623001"/>
              </p:ext>
            </p:extLst>
          </p:nvPr>
        </p:nvGraphicFramePr>
        <p:xfrm>
          <a:off x="5997037" y="1614294"/>
          <a:ext cx="2868442" cy="54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" name="Equation" r:id="rId13" imgW="1346040" imgH="253800" progId="Equation.DSMT4">
                  <p:embed/>
                </p:oleObj>
              </mc:Choice>
              <mc:Fallback>
                <p:oleObj name="Equation" r:id="rId13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97037" y="1614294"/>
                        <a:ext cx="2868442" cy="541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61261"/>
              </p:ext>
            </p:extLst>
          </p:nvPr>
        </p:nvGraphicFramePr>
        <p:xfrm>
          <a:off x="6421438" y="2247900"/>
          <a:ext cx="201771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" name="Equation" r:id="rId15" imgW="888840" imgH="457200" progId="Equation.DSMT4">
                  <p:embed/>
                </p:oleObj>
              </mc:Choice>
              <mc:Fallback>
                <p:oleObj name="Equation" r:id="rId15" imgW="888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21438" y="2247900"/>
                        <a:ext cx="2017712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057474"/>
              </p:ext>
            </p:extLst>
          </p:nvPr>
        </p:nvGraphicFramePr>
        <p:xfrm>
          <a:off x="6921084" y="3397160"/>
          <a:ext cx="3370008" cy="1276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" name="Equation" r:id="rId17" imgW="1676160" imgH="634680" progId="Equation.DSMT4">
                  <p:embed/>
                </p:oleObj>
              </mc:Choice>
              <mc:Fallback>
                <p:oleObj name="Equation" r:id="rId17" imgW="1676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21084" y="3397160"/>
                        <a:ext cx="3370008" cy="1276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642418" y="2247900"/>
            <a:ext cx="4621049" cy="2425779"/>
            <a:chOff x="6049814" y="3544884"/>
            <a:chExt cx="4088018" cy="1940402"/>
          </a:xfrm>
        </p:grpSpPr>
        <p:sp>
          <p:nvSpPr>
            <p:cNvPr id="23" name="Oval Callout 22"/>
            <p:cNvSpPr/>
            <p:nvPr/>
          </p:nvSpPr>
          <p:spPr>
            <a:xfrm>
              <a:off x="6049814" y="3544884"/>
              <a:ext cx="4088018" cy="1940402"/>
            </a:xfrm>
            <a:prstGeom prst="wedgeEllipseCallou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ư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?  </a:t>
              </a:r>
              <a:endPara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974727"/>
                </p:ext>
              </p:extLst>
            </p:nvPr>
          </p:nvGraphicFramePr>
          <p:xfrm>
            <a:off x="6421438" y="4252389"/>
            <a:ext cx="3269099" cy="525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" name="Equation" r:id="rId19" imgW="1422360" imgH="228600" progId="Equation.DSMT4">
                    <p:embed/>
                  </p:oleObj>
                </mc:Choice>
                <mc:Fallback>
                  <p:oleObj name="Equation" r:id="rId19" imgW="14223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421438" y="4252389"/>
                          <a:ext cx="3269099" cy="525391"/>
                        </a:xfrm>
                        <a:prstGeom prst="rect">
                          <a:avLst/>
                        </a:prstGeom>
                        <a:gradFill>
                          <a:gsLst>
                            <a:gs pos="0">
                              <a:srgbClr val="CC0099"/>
                            </a:gs>
                            <a:gs pos="37000">
                              <a:srgbClr val="FFC000"/>
                            </a:gs>
                            <a:gs pos="100000">
                              <a:schemeClr val="accent2">
                                <a:lumMod val="60000"/>
                                <a:lumOff val="40000"/>
                              </a:schemeClr>
                            </a:gs>
                          </a:gsLst>
                          <a:lin ang="16200000" scaled="1"/>
                        </a:gra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587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4" grpId="0" animBg="1"/>
      <p:bldP spid="4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6699" y="352426"/>
            <a:ext cx="10001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PHƯƠNG TRÌNH BẬC HAI ĐỐI VỚI MỘT HÀM SỐ LƯỢNG GIÁC </a:t>
            </a:r>
            <a:endParaRPr lang="en-US" sz="24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6699" y="904874"/>
            <a:ext cx="20669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38150" y="1524000"/>
            <a:ext cx="9391650" cy="1323439"/>
            <a:chOff x="438150" y="1524000"/>
            <a:chExt cx="9391650" cy="1323439"/>
          </a:xfrm>
        </p:grpSpPr>
        <p:sp>
          <p:nvSpPr>
            <p:cNvPr id="6" name="TextBox 5"/>
            <p:cNvSpPr txBox="1"/>
            <p:nvPr/>
          </p:nvSpPr>
          <p:spPr>
            <a:xfrm>
              <a:off x="438150" y="1524000"/>
              <a:ext cx="939165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ằng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260307"/>
                </p:ext>
              </p:extLst>
            </p:nvPr>
          </p:nvGraphicFramePr>
          <p:xfrm>
            <a:off x="2882900" y="1976168"/>
            <a:ext cx="1860550" cy="440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1" name="Equation" r:id="rId3" imgW="965160" imgH="228600" progId="Equation.DSMT4">
                    <p:embed/>
                  </p:oleObj>
                </mc:Choice>
                <mc:Fallback>
                  <p:oleObj name="Equation" r:id="rId3" imgW="965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2900" y="1976168"/>
                          <a:ext cx="1860550" cy="4406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2045148"/>
                </p:ext>
              </p:extLst>
            </p:nvPr>
          </p:nvGraphicFramePr>
          <p:xfrm>
            <a:off x="1546225" y="2460425"/>
            <a:ext cx="901700" cy="387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2" name="Equation" r:id="rId5" imgW="380880" imgH="203040" progId="Equation.DSMT4">
                    <p:embed/>
                  </p:oleObj>
                </mc:Choice>
                <mc:Fallback>
                  <p:oleObj name="Equation" r:id="rId5" imgW="380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46225" y="2460425"/>
                          <a:ext cx="901700" cy="3870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0039481"/>
                </p:ext>
              </p:extLst>
            </p:nvPr>
          </p:nvGraphicFramePr>
          <p:xfrm>
            <a:off x="4375378" y="2485624"/>
            <a:ext cx="193219" cy="343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" name="Equation" r:id="rId7" imgW="88560" imgH="152280" progId="Equation.DSMT4">
                    <p:embed/>
                  </p:oleObj>
                </mc:Choice>
                <mc:Fallback>
                  <p:oleObj name="Equation" r:id="rId7" imgW="8856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375378" y="2485624"/>
                          <a:ext cx="193219" cy="343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Oval Callout 9"/>
          <p:cNvSpPr/>
          <p:nvPr/>
        </p:nvSpPr>
        <p:spPr>
          <a:xfrm>
            <a:off x="619125" y="3057525"/>
            <a:ext cx="1457325" cy="647700"/>
          </a:xfrm>
          <a:prstGeom prst="wedgeEllipseCallout">
            <a:avLst/>
          </a:prstGeom>
          <a:solidFill>
            <a:srgbClr val="FF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645612"/>
              </p:ext>
            </p:extLst>
          </p:nvPr>
        </p:nvGraphicFramePr>
        <p:xfrm>
          <a:off x="444992" y="3894383"/>
          <a:ext cx="2992733" cy="46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9" imgW="1485720" imgH="228600" progId="Equation.DSMT4">
                  <p:embed/>
                </p:oleObj>
              </mc:Choice>
              <mc:Fallback>
                <p:oleObj name="Equation" r:id="rId9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992" y="3894383"/>
                        <a:ext cx="2992733" cy="460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667125" y="3914507"/>
            <a:ext cx="4449586" cy="400110"/>
            <a:chOff x="3667125" y="3914507"/>
            <a:chExt cx="4449586" cy="400110"/>
          </a:xfrm>
        </p:grpSpPr>
        <p:sp>
          <p:nvSpPr>
            <p:cNvPr id="14" name="TextBox 13"/>
            <p:cNvSpPr txBox="1"/>
            <p:nvPr/>
          </p:nvSpPr>
          <p:spPr>
            <a:xfrm>
              <a:off x="3667125" y="3914507"/>
              <a:ext cx="44495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)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274668"/>
                </p:ext>
              </p:extLst>
            </p:nvPr>
          </p:nvGraphicFramePr>
          <p:xfrm>
            <a:off x="7090841" y="4019899"/>
            <a:ext cx="607468" cy="24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5" name="Equation" r:id="rId11" imgW="342720" imgH="139680" progId="Equation.DSMT4">
                    <p:embed/>
                  </p:oleObj>
                </mc:Choice>
                <mc:Fallback>
                  <p:oleObj name="Equation" r:id="rId11" imgW="342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090841" y="4019899"/>
                          <a:ext cx="607468" cy="247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631694"/>
              </p:ext>
            </p:extLst>
          </p:nvPr>
        </p:nvGraphicFramePr>
        <p:xfrm>
          <a:off x="708729" y="4567193"/>
          <a:ext cx="3099272" cy="41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13" imgW="1726920" imgH="228600" progId="Equation.DSMT4">
                  <p:embed/>
                </p:oleObj>
              </mc:Choice>
              <mc:Fallback>
                <p:oleObj name="Equation" r:id="rId13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8729" y="4567193"/>
                        <a:ext cx="3099272" cy="410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897465" y="4577281"/>
            <a:ext cx="4513109" cy="400110"/>
            <a:chOff x="3897465" y="4577281"/>
            <a:chExt cx="4513109" cy="400110"/>
          </a:xfrm>
        </p:grpSpPr>
        <p:sp>
          <p:nvSpPr>
            <p:cNvPr id="16" name="TextBox 15"/>
            <p:cNvSpPr txBox="1"/>
            <p:nvPr/>
          </p:nvSpPr>
          <p:spPr>
            <a:xfrm>
              <a:off x="3897465" y="4577281"/>
              <a:ext cx="451310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460967"/>
                </p:ext>
              </p:extLst>
            </p:nvPr>
          </p:nvGraphicFramePr>
          <p:xfrm>
            <a:off x="7360827" y="4639772"/>
            <a:ext cx="674964" cy="286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7" name="Equation" r:id="rId15" imgW="419040" imgH="177480" progId="Equation.DSMT4">
                    <p:embed/>
                  </p:oleObj>
                </mc:Choice>
                <mc:Fallback>
                  <p:oleObj name="Equation" r:id="rId15" imgW="419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360827" y="4639772"/>
                          <a:ext cx="674964" cy="2863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9703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38350" y="571500"/>
            <a:ext cx="19014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200" dirty="0" err="1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200" dirty="0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200" dirty="0">
              <a:solidFill>
                <a:srgbClr val="D600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25658" y="1428750"/>
            <a:ext cx="59150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3116035" y="2239073"/>
            <a:ext cx="8579576" cy="415963"/>
            <a:chOff x="3116035" y="2239073"/>
            <a:chExt cx="8579576" cy="415963"/>
          </a:xfrm>
        </p:grpSpPr>
        <p:sp>
          <p:nvSpPr>
            <p:cNvPr id="6" name="TextBox 5"/>
            <p:cNvSpPr txBox="1"/>
            <p:nvPr/>
          </p:nvSpPr>
          <p:spPr>
            <a:xfrm>
              <a:off x="3116035" y="2254926"/>
              <a:ext cx="85795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4112E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2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a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561055"/>
                </p:ext>
              </p:extLst>
            </p:nvPr>
          </p:nvGraphicFramePr>
          <p:xfrm>
            <a:off x="6783921" y="2239073"/>
            <a:ext cx="1764954" cy="386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3" imgW="927000" imgH="203040" progId="Equation.DSMT4">
                    <p:embed/>
                  </p:oleObj>
                </mc:Choice>
                <mc:Fallback>
                  <p:oleObj name="Equation" r:id="rId3" imgW="9270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83921" y="2239073"/>
                          <a:ext cx="1764954" cy="3868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3648891" y="3081102"/>
            <a:ext cx="76722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63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52798" y="191589"/>
            <a:ext cx="40494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000" b="1" i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000" b="1" i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b="1" i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b="1" i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i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b="1" i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b="1" i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000" b="1" i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36524"/>
              </p:ext>
            </p:extLst>
          </p:nvPr>
        </p:nvGraphicFramePr>
        <p:xfrm>
          <a:off x="1316038" y="756273"/>
          <a:ext cx="3287594" cy="48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" name="Equation" r:id="rId3" imgW="1549080" imgH="228600" progId="Equation.DSMT4">
                  <p:embed/>
                </p:oleObj>
              </mc:Choice>
              <mc:Fallback>
                <p:oleObj name="Equation" r:id="rId3" imgW="154908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6038" y="756273"/>
                        <a:ext cx="3287594" cy="485151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CC0099"/>
                          </a:gs>
                          <a:gs pos="37000">
                            <a:srgbClr val="FFC000"/>
                          </a:gs>
                          <a:gs pos="100000">
                            <a:schemeClr val="accent2">
                              <a:lumMod val="60000"/>
                              <a:lumOff val="40000"/>
                            </a:schemeClr>
                          </a:gs>
                        </a:gsLst>
                        <a:lin ang="162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976188" y="1493187"/>
            <a:ext cx="1478023" cy="400110"/>
            <a:chOff x="976188" y="1493187"/>
            <a:chExt cx="1478023" cy="400110"/>
          </a:xfrm>
        </p:grpSpPr>
        <p:sp>
          <p:nvSpPr>
            <p:cNvPr id="8" name="TextBox 7"/>
            <p:cNvSpPr txBox="1"/>
            <p:nvPr/>
          </p:nvSpPr>
          <p:spPr>
            <a:xfrm>
              <a:off x="976188" y="1493187"/>
              <a:ext cx="5561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5621625"/>
                </p:ext>
              </p:extLst>
            </p:nvPr>
          </p:nvGraphicFramePr>
          <p:xfrm>
            <a:off x="1532361" y="1535853"/>
            <a:ext cx="921850" cy="314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4" name="Equation" r:id="rId5" imgW="520560" imgH="177480" progId="Equation.DSMT4">
                    <p:embed/>
                  </p:oleObj>
                </mc:Choice>
                <mc:Fallback>
                  <p:oleObj name="Equation" r:id="rId5" imgW="5205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32361" y="1535853"/>
                          <a:ext cx="921850" cy="3147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3028232" y="1526868"/>
            <a:ext cx="1725273" cy="400110"/>
            <a:chOff x="3028232" y="1526868"/>
            <a:chExt cx="1725273" cy="400110"/>
          </a:xfrm>
        </p:grpSpPr>
        <p:sp>
          <p:nvSpPr>
            <p:cNvPr id="10" name="TextBox 9"/>
            <p:cNvSpPr txBox="1"/>
            <p:nvPr/>
          </p:nvSpPr>
          <p:spPr>
            <a:xfrm>
              <a:off x="3028232" y="1526868"/>
              <a:ext cx="69032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K: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161688"/>
                </p:ext>
              </p:extLst>
            </p:nvPr>
          </p:nvGraphicFramePr>
          <p:xfrm>
            <a:off x="3718559" y="1578313"/>
            <a:ext cx="1034946" cy="314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5" name="Equation" r:id="rId7" imgW="583920" imgH="177480" progId="Equation.DSMT4">
                    <p:embed/>
                  </p:oleObj>
                </mc:Choice>
                <mc:Fallback>
                  <p:oleObj name="Equation" r:id="rId7" imgW="5839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18559" y="1578313"/>
                          <a:ext cx="1034946" cy="3149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35429" y="2012367"/>
            <a:ext cx="25928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27375"/>
              </p:ext>
            </p:extLst>
          </p:nvPr>
        </p:nvGraphicFramePr>
        <p:xfrm>
          <a:off x="3028232" y="2012367"/>
          <a:ext cx="1642414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" name="Equation" r:id="rId9" imgW="927000" imgH="203040" progId="Equation.DSMT4">
                  <p:embed/>
                </p:oleObj>
              </mc:Choice>
              <mc:Fallback>
                <p:oleObj name="Equation" r:id="rId9" imgW="927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8232" y="2012367"/>
                        <a:ext cx="1642414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068225"/>
              </p:ext>
            </p:extLst>
          </p:nvPr>
        </p:nvGraphicFramePr>
        <p:xfrm>
          <a:off x="435429" y="2498294"/>
          <a:ext cx="1096932" cy="114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" name="Equation" r:id="rId11" imgW="609480" imgH="634680" progId="Equation.DSMT4">
                  <p:embed/>
                </p:oleObj>
              </mc:Choice>
              <mc:Fallback>
                <p:oleObj name="Equation" r:id="rId11" imgW="609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429" y="2498294"/>
                        <a:ext cx="1096932" cy="114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32361" y="2436908"/>
            <a:ext cx="845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05097" y="3765989"/>
            <a:ext cx="1261364" cy="697465"/>
            <a:chOff x="505097" y="3765989"/>
            <a:chExt cx="1261364" cy="697465"/>
          </a:xfrm>
        </p:grpSpPr>
        <p:sp>
          <p:nvSpPr>
            <p:cNvPr id="16" name="TextBox 15"/>
            <p:cNvSpPr txBox="1"/>
            <p:nvPr/>
          </p:nvSpPr>
          <p:spPr>
            <a:xfrm>
              <a:off x="505097" y="3927566"/>
              <a:ext cx="61830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361385"/>
                </p:ext>
              </p:extLst>
            </p:nvPr>
          </p:nvGraphicFramePr>
          <p:xfrm>
            <a:off x="1158993" y="3765989"/>
            <a:ext cx="607468" cy="697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8" name="Equation" r:id="rId13" imgW="342720" imgH="393480" progId="Equation.DSMT4">
                    <p:embed/>
                  </p:oleObj>
                </mc:Choice>
                <mc:Fallback>
                  <p:oleObj name="Equation" r:id="rId13" imgW="3427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58993" y="3765989"/>
                          <a:ext cx="607468" cy="697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15052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"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073120" y="3775684"/>
            <a:ext cx="1764685" cy="697465"/>
            <a:chOff x="2073120" y="3775684"/>
            <a:chExt cx="1764685" cy="697465"/>
          </a:xfrm>
        </p:grpSpPr>
        <p:sp>
          <p:nvSpPr>
            <p:cNvPr id="19" name="TextBox 18"/>
            <p:cNvSpPr txBox="1"/>
            <p:nvPr/>
          </p:nvSpPr>
          <p:spPr>
            <a:xfrm>
              <a:off x="2073120" y="3927566"/>
              <a:ext cx="609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y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539517"/>
                </p:ext>
              </p:extLst>
            </p:nvPr>
          </p:nvGraphicFramePr>
          <p:xfrm>
            <a:off x="2802859" y="3775684"/>
            <a:ext cx="1034946" cy="697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0" name="Equation" r:id="rId17" imgW="583920" imgH="393480" progId="Equation.DSMT4">
                    <p:embed/>
                  </p:oleObj>
                </mc:Choice>
                <mc:Fallback>
                  <p:oleObj name="Equation" r:id="rId17" imgW="5839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802859" y="3775684"/>
                          <a:ext cx="1034946" cy="697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413498"/>
              </p:ext>
            </p:extLst>
          </p:nvPr>
        </p:nvGraphicFramePr>
        <p:xfrm>
          <a:off x="427951" y="4413560"/>
          <a:ext cx="2924847" cy="148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" name="Equation" r:id="rId19" imgW="1650960" imgH="838080" progId="Equation.DSMT4">
                  <p:embed/>
                </p:oleObj>
              </mc:Choice>
              <mc:Fallback>
                <p:oleObj name="Equation" r:id="rId19" imgW="1650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7951" y="4413560"/>
                        <a:ext cx="2924847" cy="148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825951"/>
              </p:ext>
            </p:extLst>
          </p:nvPr>
        </p:nvGraphicFramePr>
        <p:xfrm>
          <a:off x="6394450" y="648019"/>
          <a:ext cx="29686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" name="Equation" r:id="rId21" imgW="1523880" imgH="393480" progId="Equation.DSMT4">
                  <p:embed/>
                </p:oleObj>
              </mc:Choice>
              <mc:Fallback>
                <p:oleObj name="Equation" r:id="rId21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94450" y="648019"/>
                        <a:ext cx="2968625" cy="76835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lumMod val="5000"/>
                              <a:lumOff val="9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793993" y="1535853"/>
            <a:ext cx="5561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839755"/>
              </p:ext>
            </p:extLst>
          </p:nvPr>
        </p:nvGraphicFramePr>
        <p:xfrm>
          <a:off x="7569859" y="1416369"/>
          <a:ext cx="980282" cy="69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" name="Equation" r:id="rId23" imgW="558720" imgH="393480" progId="Equation.DSMT4">
                  <p:embed/>
                </p:oleObj>
              </mc:Choice>
              <mc:Fallback>
                <p:oleObj name="Equation" r:id="rId23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569859" y="1416369"/>
                        <a:ext cx="980282" cy="69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9577445" y="743745"/>
            <a:ext cx="1784273" cy="752148"/>
            <a:chOff x="9577445" y="743745"/>
            <a:chExt cx="1784273" cy="752148"/>
          </a:xfrm>
        </p:grpSpPr>
        <p:sp>
          <p:nvSpPr>
            <p:cNvPr id="25" name="TextBox 24"/>
            <p:cNvSpPr txBox="1"/>
            <p:nvPr/>
          </p:nvSpPr>
          <p:spPr>
            <a:xfrm>
              <a:off x="9577445" y="919764"/>
              <a:ext cx="69575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K: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5159224"/>
                </p:ext>
              </p:extLst>
            </p:nvPr>
          </p:nvGraphicFramePr>
          <p:xfrm>
            <a:off x="10221366" y="743745"/>
            <a:ext cx="1140352" cy="752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74" name="Equation" r:id="rId25" imgW="596880" imgH="393480" progId="Equation.DSMT4">
                    <p:embed/>
                  </p:oleObj>
                </mc:Choice>
                <mc:Fallback>
                  <p:oleObj name="Equation" r:id="rId25" imgW="5968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221366" y="743745"/>
                          <a:ext cx="1140352" cy="7521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0963"/>
              </p:ext>
            </p:extLst>
          </p:nvPr>
        </p:nvGraphicFramePr>
        <p:xfrm>
          <a:off x="8693503" y="2028222"/>
          <a:ext cx="1507421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" name="Equation" r:id="rId27" imgW="850680" imgH="203040" progId="Equation.DSMT4">
                  <p:embed/>
                </p:oleObj>
              </mc:Choice>
              <mc:Fallback>
                <p:oleObj name="Equation" r:id="rId27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693503" y="2028222"/>
                        <a:ext cx="1507421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775677" y="2027313"/>
            <a:ext cx="25928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326327"/>
              </p:ext>
            </p:extLst>
          </p:nvPr>
        </p:nvGraphicFramePr>
        <p:xfrm>
          <a:off x="10444671" y="1851807"/>
          <a:ext cx="1034946" cy="80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" name="Equation" r:id="rId29" imgW="583920" imgH="457200" progId="Equation.DSMT4">
                  <p:embed/>
                </p:oleObj>
              </mc:Choice>
              <mc:Fallback>
                <p:oleObj name="Equation" r:id="rId29" imgW="583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444671" y="1851807"/>
                        <a:ext cx="1034946" cy="80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7760063" y="2657475"/>
            <a:ext cx="7267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026158"/>
              </p:ext>
            </p:extLst>
          </p:nvPr>
        </p:nvGraphicFramePr>
        <p:xfrm>
          <a:off x="8568521" y="2507637"/>
          <a:ext cx="1052037" cy="741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" name="Equation" r:id="rId31" imgW="558720" imgH="393480" progId="Equation.DSMT4">
                  <p:embed/>
                </p:oleObj>
              </mc:Choice>
              <mc:Fallback>
                <p:oleObj name="Equation" r:id="rId31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568521" y="2507637"/>
                        <a:ext cx="1052037" cy="741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716147"/>
              </p:ext>
            </p:extLst>
          </p:nvPr>
        </p:nvGraphicFramePr>
        <p:xfrm>
          <a:off x="5842000" y="3175002"/>
          <a:ext cx="1642414" cy="6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" name="Equation" r:id="rId33" imgW="927000" imgH="393480" progId="Equation.DSMT4">
                  <p:embed/>
                </p:oleObj>
              </mc:Choice>
              <mc:Fallback>
                <p:oleObj name="Equation" r:id="rId33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842000" y="3175002"/>
                        <a:ext cx="1642414" cy="69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58586"/>
              </p:ext>
            </p:extLst>
          </p:nvPr>
        </p:nvGraphicFramePr>
        <p:xfrm>
          <a:off x="7659688" y="3178980"/>
          <a:ext cx="2654862" cy="6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" name="Equation" r:id="rId35" imgW="1498320" imgH="393480" progId="Equation.DSMT4">
                  <p:embed/>
                </p:oleObj>
              </mc:Choice>
              <mc:Fallback>
                <p:oleObj name="Equation" r:id="rId35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659688" y="3178980"/>
                        <a:ext cx="2654862" cy="69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6244537" y="2694477"/>
            <a:ext cx="1390198" cy="400110"/>
            <a:chOff x="6244537" y="2694477"/>
            <a:chExt cx="1390198" cy="400110"/>
          </a:xfrm>
        </p:grpSpPr>
        <p:sp>
          <p:nvSpPr>
            <p:cNvPr id="34" name="TextBox 33"/>
            <p:cNvSpPr txBox="1"/>
            <p:nvPr/>
          </p:nvSpPr>
          <p:spPr>
            <a:xfrm>
              <a:off x="6403169" y="2694477"/>
              <a:ext cx="61830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305440"/>
                </p:ext>
              </p:extLst>
            </p:nvPr>
          </p:nvGraphicFramePr>
          <p:xfrm>
            <a:off x="7065515" y="2719184"/>
            <a:ext cx="569220" cy="346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0" name="Equation" r:id="rId37" imgW="291960" imgH="177480" progId="Equation.DSMT4">
                    <p:embed/>
                  </p:oleObj>
                </mc:Choice>
                <mc:Fallback>
                  <p:oleObj name="Equation" r:id="rId37" imgW="2919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7065515" y="2719184"/>
                          <a:ext cx="569220" cy="3464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5-Point Star 39"/>
            <p:cNvSpPr/>
            <p:nvPr/>
          </p:nvSpPr>
          <p:spPr>
            <a:xfrm>
              <a:off x="6244537" y="2837826"/>
              <a:ext cx="107950" cy="165160"/>
            </a:xfrm>
            <a:prstGeom prst="star5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5-Point Star 40"/>
          <p:cNvSpPr/>
          <p:nvPr/>
        </p:nvSpPr>
        <p:spPr>
          <a:xfrm>
            <a:off x="6244537" y="4245096"/>
            <a:ext cx="107950" cy="16516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484838" y="4101616"/>
            <a:ext cx="6183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116562"/>
              </p:ext>
            </p:extLst>
          </p:nvPr>
        </p:nvGraphicFramePr>
        <p:xfrm>
          <a:off x="7236029" y="4101897"/>
          <a:ext cx="618718" cy="346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1" name="Equation" r:id="rId39" imgW="317160" imgH="177480" progId="Equation.DSMT4">
                  <p:embed/>
                </p:oleObj>
              </mc:Choice>
              <mc:Fallback>
                <p:oleObj name="Equation" r:id="rId39" imgW="317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236029" y="4101897"/>
                        <a:ext cx="618718" cy="346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7958359" y="4066521"/>
            <a:ext cx="7267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72551"/>
              </p:ext>
            </p:extLst>
          </p:nvPr>
        </p:nvGraphicFramePr>
        <p:xfrm>
          <a:off x="8523980" y="3870894"/>
          <a:ext cx="1138441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2" name="Equation" r:id="rId41" imgW="583920" imgH="393480" progId="Equation.DSMT4">
                  <p:embed/>
                </p:oleObj>
              </mc:Choice>
              <mc:Fallback>
                <p:oleObj name="Equation" r:id="rId41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8523980" y="3870894"/>
                        <a:ext cx="1138441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32350"/>
              </p:ext>
            </p:extLst>
          </p:nvPr>
        </p:nvGraphicFramePr>
        <p:xfrm>
          <a:off x="5780903" y="4742432"/>
          <a:ext cx="2474871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3" name="Equation" r:id="rId43" imgW="1269720" imgH="393480" progId="Equation.DSMT4">
                  <p:embed/>
                </p:oleObj>
              </mc:Choice>
              <mc:Fallback>
                <p:oleObj name="Equation" r:id="rId43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780903" y="4742432"/>
                        <a:ext cx="2474871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68813"/>
              </p:ext>
            </p:extLst>
          </p:nvPr>
        </p:nvGraphicFramePr>
        <p:xfrm>
          <a:off x="8354701" y="4931033"/>
          <a:ext cx="3419821" cy="4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4" name="Equation" r:id="rId45" imgW="1930320" imgH="253800" progId="Equation.DSMT4">
                  <p:embed/>
                </p:oleObj>
              </mc:Choice>
              <mc:Fallback>
                <p:oleObj name="Equation" r:id="rId45" imgW="1930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8354701" y="4931033"/>
                        <a:ext cx="3419821" cy="44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6440750" y="5537957"/>
            <a:ext cx="32385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358166"/>
              </p:ext>
            </p:extLst>
          </p:nvPr>
        </p:nvGraphicFramePr>
        <p:xfrm>
          <a:off x="5640129" y="5994892"/>
          <a:ext cx="4477266" cy="6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5" name="Equation" r:id="rId47" imgW="2527200" imgH="393480" progId="Equation.DSMT4">
                  <p:embed/>
                </p:oleObj>
              </mc:Choice>
              <mc:Fallback>
                <p:oleObj name="Equation" r:id="rId47" imgW="252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5640129" y="5994892"/>
                        <a:ext cx="4477266" cy="69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94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5" grpId="0"/>
      <p:bldP spid="23" grpId="0"/>
      <p:bldP spid="30" grpId="0"/>
      <p:bldP spid="36" grpId="0"/>
      <p:bldP spid="41" grpId="0" animBg="1"/>
      <p:bldP spid="43" grpId="0"/>
      <p:bldP spid="46" grpId="0"/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2">
                <a:tint val="78000"/>
                <a:shade val="100000"/>
                <a:hueMod val="136000"/>
                <a:satMod val="160000"/>
                <a:lumMod val="105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5775" y="590550"/>
            <a:ext cx="9896475" cy="43088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7646" y="1182461"/>
            <a:ext cx="5869577" cy="400110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2539" y="1699411"/>
            <a:ext cx="2286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9241"/>
              </p:ext>
            </p:extLst>
          </p:nvPr>
        </p:nvGraphicFramePr>
        <p:xfrm>
          <a:off x="670886" y="2194272"/>
          <a:ext cx="3430171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886" y="2194272"/>
                        <a:ext cx="3430171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Punched Tape 7"/>
          <p:cNvSpPr/>
          <p:nvPr/>
        </p:nvSpPr>
        <p:spPr>
          <a:xfrm>
            <a:off x="7724775" y="1602725"/>
            <a:ext cx="4000500" cy="645235"/>
          </a:xfrm>
          <a:prstGeom prst="flowChartPunchedTape">
            <a:avLst/>
          </a:prstGeom>
          <a:gradFill flip="none" rotWithShape="1">
            <a:gsLst>
              <a:gs pos="0">
                <a:srgbClr val="B8CCEC"/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rgbClr val="0070C0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7724775" y="1705133"/>
            <a:ext cx="3922165" cy="400110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ChevronInverted">
              <a:avLst/>
            </a:prstTxWarp>
            <a:spAutoFit/>
          </a:bodyPr>
          <a:lstStyle/>
          <a:p>
            <a:pPr algn="ctr"/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032565"/>
              </p:ext>
            </p:extLst>
          </p:nvPr>
        </p:nvGraphicFramePr>
        <p:xfrm>
          <a:off x="8423037" y="2247901"/>
          <a:ext cx="2597388" cy="267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5" imgW="1257120" imgH="1295280" progId="Equation.DSMT4">
                  <p:embed/>
                </p:oleObj>
              </mc:Choice>
              <mc:Fallback>
                <p:oleObj name="Equation" r:id="rId5" imgW="125712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23037" y="2247901"/>
                        <a:ext cx="2597388" cy="2676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4699"/>
              </p:ext>
            </p:extLst>
          </p:nvPr>
        </p:nvGraphicFramePr>
        <p:xfrm>
          <a:off x="565006" y="2800137"/>
          <a:ext cx="4521838" cy="58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7" imgW="1917360" imgH="279360" progId="Equation.DSMT4">
                  <p:embed/>
                </p:oleObj>
              </mc:Choice>
              <mc:Fallback>
                <p:oleObj name="Equation" r:id="rId7" imgW="1917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006" y="2800137"/>
                        <a:ext cx="4521838" cy="587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834913"/>
              </p:ext>
            </p:extLst>
          </p:nvPr>
        </p:nvGraphicFramePr>
        <p:xfrm>
          <a:off x="978693" y="3379194"/>
          <a:ext cx="3649663" cy="434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9" imgW="1701720" imgH="203040" progId="Equation.DSMT4">
                  <p:embed/>
                </p:oleObj>
              </mc:Choice>
              <mc:Fallback>
                <p:oleObj name="Equation" r:id="rId9" imgW="1701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78693" y="3379194"/>
                        <a:ext cx="3649663" cy="434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68466" y="3983301"/>
            <a:ext cx="3452931" cy="494974"/>
            <a:chOff x="368466" y="3983301"/>
            <a:chExt cx="3452931" cy="494974"/>
          </a:xfrm>
        </p:grpSpPr>
        <p:sp>
          <p:nvSpPr>
            <p:cNvPr id="13" name="TextBox 12"/>
            <p:cNvSpPr txBox="1"/>
            <p:nvPr/>
          </p:nvSpPr>
          <p:spPr>
            <a:xfrm>
              <a:off x="368466" y="4005800"/>
              <a:ext cx="61114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solidFill>
                    <a:schemeClr val="bg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</a:t>
              </a:r>
              <a:r>
                <a:rPr lang="en-US" sz="2000" dirty="0" smtClean="0">
                  <a:solidFill>
                    <a:schemeClr val="bg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0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9373303"/>
                </p:ext>
              </p:extLst>
            </p:nvPr>
          </p:nvGraphicFramePr>
          <p:xfrm>
            <a:off x="950548" y="3983301"/>
            <a:ext cx="2870849" cy="494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8" name="Equation" r:id="rId11" imgW="1473120" imgH="253800" progId="Equation.DSMT4">
                    <p:embed/>
                  </p:oleObj>
                </mc:Choice>
                <mc:Fallback>
                  <p:oleObj name="Equation" r:id="rId11" imgW="14731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50548" y="3983301"/>
                          <a:ext cx="2870849" cy="4949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79239"/>
              </p:ext>
            </p:extLst>
          </p:nvPr>
        </p:nvGraphicFramePr>
        <p:xfrm>
          <a:off x="213811" y="4489530"/>
          <a:ext cx="2497370" cy="4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13" imgW="1409400" imgH="253800" progId="Equation.DSMT4">
                  <p:embed/>
                </p:oleObj>
              </mc:Choice>
              <mc:Fallback>
                <p:oleObj name="Equation" r:id="rId13" imgW="1409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811" y="4489530"/>
                        <a:ext cx="2497370" cy="44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723725" y="3443980"/>
            <a:ext cx="514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(1)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67186"/>
              </p:ext>
            </p:extLst>
          </p:nvPr>
        </p:nvGraphicFramePr>
        <p:xfrm>
          <a:off x="579708" y="4924425"/>
          <a:ext cx="1259935" cy="148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15" imgW="711000" imgH="838080" progId="Equation.DSMT4">
                  <p:embed/>
                </p:oleObj>
              </mc:Choice>
              <mc:Fallback>
                <p:oleObj name="Equation" r:id="rId15" imgW="711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9708" y="4924425"/>
                        <a:ext cx="1259935" cy="148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753102" y="5074261"/>
            <a:ext cx="904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058086"/>
              </p:ext>
            </p:extLst>
          </p:nvPr>
        </p:nvGraphicFramePr>
        <p:xfrm>
          <a:off x="6574448" y="2265948"/>
          <a:ext cx="890954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17" imgW="457200" imgH="393480" progId="Equation.DSMT4">
                  <p:embed/>
                </p:oleObj>
              </mc:Choice>
              <mc:Fallback>
                <p:oleObj name="Equation" r:id="rId17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74448" y="2265948"/>
                        <a:ext cx="890954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lowchart: Connector 20"/>
          <p:cNvSpPr/>
          <p:nvPr/>
        </p:nvSpPr>
        <p:spPr>
          <a:xfrm>
            <a:off x="6382078" y="2618653"/>
            <a:ext cx="102335" cy="134854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61298"/>
              </p:ext>
            </p:extLst>
          </p:nvPr>
        </p:nvGraphicFramePr>
        <p:xfrm>
          <a:off x="7724775" y="2255365"/>
          <a:ext cx="1882649" cy="857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19" imgW="863280" imgH="393480" progId="Equation.DSMT4">
                  <p:embed/>
                </p:oleObj>
              </mc:Choice>
              <mc:Fallback>
                <p:oleObj name="Equation" r:id="rId19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24775" y="2255365"/>
                        <a:ext cx="1882649" cy="857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964589"/>
              </p:ext>
            </p:extLst>
          </p:nvPr>
        </p:nvGraphicFramePr>
        <p:xfrm>
          <a:off x="7656464" y="3109406"/>
          <a:ext cx="2450121" cy="84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21" imgW="1257120" imgH="431640" progId="Equation.DSMT4">
                  <p:embed/>
                </p:oleObj>
              </mc:Choice>
              <mc:Fallback>
                <p:oleObj name="Equation" r:id="rId21" imgW="125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656464" y="3109406"/>
                        <a:ext cx="2450121" cy="841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0317"/>
              </p:ext>
            </p:extLst>
          </p:nvPr>
        </p:nvGraphicFramePr>
        <p:xfrm>
          <a:off x="7656464" y="3950863"/>
          <a:ext cx="2969845" cy="148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23" imgW="1676160" imgH="838080" progId="Equation.DSMT4">
                  <p:embed/>
                </p:oleObj>
              </mc:Choice>
              <mc:Fallback>
                <p:oleObj name="Equation" r:id="rId23" imgW="1676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656464" y="3950863"/>
                        <a:ext cx="2969845" cy="148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0849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4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  <p:bldP spid="3" grpId="0"/>
      <p:bldP spid="8" grpId="0" animBg="1"/>
      <p:bldP spid="9" grpId="0"/>
      <p:bldP spid="9" grpId="1"/>
      <p:bldP spid="16" grpId="0"/>
      <p:bldP spid="18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2">
                <a:tint val="78000"/>
                <a:shade val="100000"/>
                <a:hueMod val="136000"/>
                <a:satMod val="160000"/>
                <a:lumMod val="105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85711"/>
              </p:ext>
            </p:extLst>
          </p:nvPr>
        </p:nvGraphicFramePr>
        <p:xfrm>
          <a:off x="910834" y="829249"/>
          <a:ext cx="3194833" cy="42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" name="Equation" r:id="rId3" imgW="1803240" imgH="241200" progId="Equation.DSMT4">
                  <p:embed/>
                </p:oleObj>
              </mc:Choice>
              <mc:Fallback>
                <p:oleObj name="Equation" r:id="rId3" imgW="1803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0834" y="829249"/>
                        <a:ext cx="3194833" cy="427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010607" y="291584"/>
            <a:ext cx="20842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000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48201" y="856617"/>
            <a:ext cx="666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K: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58752"/>
              </p:ext>
            </p:extLst>
          </p:nvPr>
        </p:nvGraphicFramePr>
        <p:xfrm>
          <a:off x="5397879" y="876681"/>
          <a:ext cx="2024894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" name="Equation" r:id="rId5" imgW="1143000" imgH="203040" progId="Equation.DSMT4">
                  <p:embed/>
                </p:oleObj>
              </mc:Choice>
              <mc:Fallback>
                <p:oleObj name="Equation" r:id="rId5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879" y="876681"/>
                        <a:ext cx="2024894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055055"/>
              </p:ext>
            </p:extLst>
          </p:nvPr>
        </p:nvGraphicFramePr>
        <p:xfrm>
          <a:off x="887006" y="1298535"/>
          <a:ext cx="3341076" cy="84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" name="Equation" r:id="rId7" imgW="1714320" imgH="431640" progId="Equation.DSMT4">
                  <p:embed/>
                </p:oleObj>
              </mc:Choice>
              <mc:Fallback>
                <p:oleObj name="Equation" r:id="rId7" imgW="1714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7006" y="1298535"/>
                        <a:ext cx="3341076" cy="841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254433"/>
              </p:ext>
            </p:extLst>
          </p:nvPr>
        </p:nvGraphicFramePr>
        <p:xfrm>
          <a:off x="946242" y="2258902"/>
          <a:ext cx="3644809" cy="539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" name="Equation" r:id="rId9" imgW="2057400" imgH="304560" progId="Equation.DSMT4">
                  <p:embed/>
                </p:oleObj>
              </mc:Choice>
              <mc:Fallback>
                <p:oleObj name="Equation" r:id="rId9" imgW="2057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6242" y="2258902"/>
                        <a:ext cx="3644809" cy="539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80947"/>
              </p:ext>
            </p:extLst>
          </p:nvPr>
        </p:nvGraphicFramePr>
        <p:xfrm>
          <a:off x="1038225" y="3411538"/>
          <a:ext cx="31956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" name="Equation" r:id="rId11" imgW="1803240" imgH="304560" progId="Equation.DSMT4">
                  <p:embed/>
                </p:oleObj>
              </mc:Choice>
              <mc:Fallback>
                <p:oleObj name="Equation" r:id="rId11" imgW="1803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8225" y="3411538"/>
                        <a:ext cx="319563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91558" y="2917784"/>
            <a:ext cx="617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92766"/>
              </p:ext>
            </p:extLst>
          </p:nvPr>
        </p:nvGraphicFramePr>
        <p:xfrm>
          <a:off x="1752824" y="2963537"/>
          <a:ext cx="1064195" cy="37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" name="Equation" r:id="rId13" imgW="545760" imgH="190440" progId="Equation.DSMT4">
                  <p:embed/>
                </p:oleObj>
              </mc:Choice>
              <mc:Fallback>
                <p:oleObj name="Equation" r:id="rId13" imgW="545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2824" y="2963537"/>
                        <a:ext cx="1064195" cy="371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48201" y="2334697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(2)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074909"/>
              </p:ext>
            </p:extLst>
          </p:nvPr>
        </p:nvGraphicFramePr>
        <p:xfrm>
          <a:off x="1462760" y="3957964"/>
          <a:ext cx="1361179" cy="98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" name="Equation" r:id="rId15" imgW="698400" imgH="507960" progId="Equation.DSMT4">
                  <p:embed/>
                </p:oleObj>
              </mc:Choice>
              <mc:Fallback>
                <p:oleObj name="Equation" r:id="rId15" imgW="698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62760" y="3957964"/>
                        <a:ext cx="1361179" cy="989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ross 14"/>
          <p:cNvSpPr/>
          <p:nvPr/>
        </p:nvSpPr>
        <p:spPr>
          <a:xfrm>
            <a:off x="6743700" y="1636713"/>
            <a:ext cx="95250" cy="79305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324883"/>
              </p:ext>
            </p:extLst>
          </p:nvPr>
        </p:nvGraphicFramePr>
        <p:xfrm>
          <a:off x="7053319" y="1358695"/>
          <a:ext cx="738909" cy="462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" name="Equation" r:id="rId17" imgW="431640" imgH="228600" progId="Equation.DSMT4">
                  <p:embed/>
                </p:oleObj>
              </mc:Choice>
              <mc:Fallback>
                <p:oleObj name="Equation" r:id="rId17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53319" y="1358695"/>
                        <a:ext cx="738909" cy="462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574332"/>
              </p:ext>
            </p:extLst>
          </p:nvPr>
        </p:nvGraphicFramePr>
        <p:xfrm>
          <a:off x="8601075" y="1316038"/>
          <a:ext cx="13128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" name="Equation" r:id="rId19" imgW="672840" imgH="241200" progId="Equation.DSMT4">
                  <p:embed/>
                </p:oleObj>
              </mc:Choice>
              <mc:Fallback>
                <p:oleObj name="Equation" r:id="rId19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01075" y="1316038"/>
                        <a:ext cx="13128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905750" y="1355973"/>
            <a:ext cx="7595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86453"/>
              </p:ext>
            </p:extLst>
          </p:nvPr>
        </p:nvGraphicFramePr>
        <p:xfrm>
          <a:off x="6660657" y="1716018"/>
          <a:ext cx="2004646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" name="Equation" r:id="rId21" imgW="1028520" imgH="393480" progId="Equation.DSMT4">
                  <p:embed/>
                </p:oleObj>
              </mc:Choice>
              <mc:Fallback>
                <p:oleObj name="Equation" r:id="rId21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60657" y="1716018"/>
                        <a:ext cx="2004646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657021"/>
              </p:ext>
            </p:extLst>
          </p:nvPr>
        </p:nvGraphicFramePr>
        <p:xfrm>
          <a:off x="6660657" y="2298347"/>
          <a:ext cx="2672861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" name="Equation" r:id="rId23" imgW="1371600" imgH="393480" progId="Equation.DSMT4">
                  <p:embed/>
                </p:oleObj>
              </mc:Choice>
              <mc:Fallback>
                <p:oleObj name="Equation" r:id="rId23" imgW="137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660657" y="2298347"/>
                        <a:ext cx="2672861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ouble Bracket 22"/>
          <p:cNvSpPr/>
          <p:nvPr/>
        </p:nvSpPr>
        <p:spPr>
          <a:xfrm>
            <a:off x="9304165" y="2497909"/>
            <a:ext cx="1000125" cy="385619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a</a:t>
            </a:r>
            <a:r>
              <a:rPr 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endParaRPr 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Cross 23"/>
          <p:cNvSpPr/>
          <p:nvPr/>
        </p:nvSpPr>
        <p:spPr>
          <a:xfrm flipH="1" flipV="1">
            <a:off x="6797599" y="3196152"/>
            <a:ext cx="82702" cy="121742"/>
          </a:xfrm>
          <a:prstGeom prst="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122606"/>
              </p:ext>
            </p:extLst>
          </p:nvPr>
        </p:nvGraphicFramePr>
        <p:xfrm>
          <a:off x="7111667" y="3027298"/>
          <a:ext cx="626142" cy="38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" name="Equation" r:id="rId25" imgW="291960" imgH="177480" progId="Equation.DSMT4">
                  <p:embed/>
                </p:oleObj>
              </mc:Choice>
              <mc:Fallback>
                <p:oleObj name="Equation" r:id="rId25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11667" y="3027298"/>
                        <a:ext cx="626142" cy="38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820025" y="3003482"/>
            <a:ext cx="7595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849681"/>
              </p:ext>
            </p:extLst>
          </p:nvPr>
        </p:nvGraphicFramePr>
        <p:xfrm>
          <a:off x="8724616" y="3040510"/>
          <a:ext cx="1064195" cy="39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" name="Equation" r:id="rId27" imgW="545760" imgH="203040" progId="Equation.DSMT4">
                  <p:embed/>
                </p:oleObj>
              </mc:Choice>
              <mc:Fallback>
                <p:oleObj name="Equation" r:id="rId27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724616" y="3040510"/>
                        <a:ext cx="1064195" cy="39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28087"/>
              </p:ext>
            </p:extLst>
          </p:nvPr>
        </p:nvGraphicFramePr>
        <p:xfrm>
          <a:off x="6724040" y="3466082"/>
          <a:ext cx="2004646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" name="Equation" r:id="rId29" imgW="1028520" imgH="393480" progId="Equation.DSMT4">
                  <p:embed/>
                </p:oleObj>
              </mc:Choice>
              <mc:Fallback>
                <p:oleObj name="Equation" r:id="rId29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724040" y="3466082"/>
                        <a:ext cx="2004646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595289"/>
              </p:ext>
            </p:extLst>
          </p:nvPr>
        </p:nvGraphicFramePr>
        <p:xfrm>
          <a:off x="6701083" y="4183632"/>
          <a:ext cx="2672861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" name="Equation" r:id="rId31" imgW="1371600" imgH="393480" progId="Equation.DSMT4">
                  <p:embed/>
                </p:oleObj>
              </mc:Choice>
              <mc:Fallback>
                <p:oleObj name="Equation" r:id="rId31" imgW="137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701083" y="4183632"/>
                        <a:ext cx="2672861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Double Bracket 29"/>
          <p:cNvSpPr/>
          <p:nvPr/>
        </p:nvSpPr>
        <p:spPr>
          <a:xfrm>
            <a:off x="9373944" y="4361753"/>
            <a:ext cx="1000125" cy="385619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a</a:t>
            </a:r>
            <a:r>
              <a:rPr 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</a:t>
            </a:r>
            <a:endParaRPr lang="en-US" sz="20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23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3" grpId="0"/>
      <p:bldP spid="15" grpId="0" animBg="1"/>
      <p:bldP spid="19" grpId="0"/>
      <p:bldP spid="23" grpId="0" animBg="1"/>
      <p:bldP spid="24" grpId="0" animBg="1"/>
      <p:bldP spid="26" grpId="0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0"/>
                <a:lumOff val="100000"/>
              </a:schemeClr>
            </a:gs>
            <a:gs pos="35000">
              <a:schemeClr val="accent6">
                <a:lumMod val="0"/>
                <a:lumOff val="100000"/>
              </a:schemeClr>
            </a:gs>
            <a:gs pos="100000">
              <a:schemeClr val="accent6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04874" y="257175"/>
            <a:ext cx="5648325" cy="430887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90650" y="971550"/>
            <a:ext cx="31432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17304"/>
              </p:ext>
            </p:extLst>
          </p:nvPr>
        </p:nvGraphicFramePr>
        <p:xfrm>
          <a:off x="1390650" y="1584260"/>
          <a:ext cx="2967369" cy="38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3" imgW="1384200" imgH="177480" progId="Equation.DSMT4">
                  <p:embed/>
                </p:oleObj>
              </mc:Choice>
              <mc:Fallback>
                <p:oleObj name="Equation" r:id="rId3" imgW="1384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0650" y="1584260"/>
                        <a:ext cx="2967369" cy="38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257977"/>
              </p:ext>
            </p:extLst>
          </p:nvPr>
        </p:nvGraphicFramePr>
        <p:xfrm>
          <a:off x="900198" y="2063036"/>
          <a:ext cx="3948272" cy="43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5" imgW="1841400" imgH="203040" progId="Equation.DSMT4">
                  <p:embed/>
                </p:oleObj>
              </mc:Choice>
              <mc:Fallback>
                <p:oleObj name="Equation" r:id="rId5" imgW="1841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98" y="2063036"/>
                        <a:ext cx="3948272" cy="434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20563"/>
              </p:ext>
            </p:extLst>
          </p:nvPr>
        </p:nvGraphicFramePr>
        <p:xfrm>
          <a:off x="972379" y="2067124"/>
          <a:ext cx="3539065" cy="43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7" imgW="1650960" imgH="203040" progId="Equation.DSMT4">
                  <p:embed/>
                </p:oleObj>
              </mc:Choice>
              <mc:Fallback>
                <p:oleObj name="Equation" r:id="rId7" imgW="1650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2379" y="2067124"/>
                        <a:ext cx="3539065" cy="435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825801"/>
              </p:ext>
            </p:extLst>
          </p:nvPr>
        </p:nvGraphicFramePr>
        <p:xfrm>
          <a:off x="986682" y="3229250"/>
          <a:ext cx="2598616" cy="494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9" imgW="1333440" imgH="253800" progId="Equation.DSMT4">
                  <p:embed/>
                </p:oleObj>
              </mc:Choice>
              <mc:Fallback>
                <p:oleObj name="Equation" r:id="rId9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6682" y="3229250"/>
                        <a:ext cx="2598616" cy="494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947450"/>
              </p:ext>
            </p:extLst>
          </p:nvPr>
        </p:nvGraphicFramePr>
        <p:xfrm>
          <a:off x="1446511" y="3786351"/>
          <a:ext cx="1169938" cy="1124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11" imgW="660240" imgH="634680" progId="Equation.DSMT4">
                  <p:embed/>
                </p:oleObj>
              </mc:Choice>
              <mc:Fallback>
                <p:oleObj name="Equation" r:id="rId11" imgW="6602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6511" y="3786351"/>
                        <a:ext cx="1169938" cy="1124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11710"/>
              </p:ext>
            </p:extLst>
          </p:nvPr>
        </p:nvGraphicFramePr>
        <p:xfrm>
          <a:off x="8729395" y="1774825"/>
          <a:ext cx="2519868" cy="166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13" imgW="1422360" imgH="939600" progId="Equation.DSMT4">
                  <p:embed/>
                </p:oleObj>
              </mc:Choice>
              <mc:Fallback>
                <p:oleObj name="Equation" r:id="rId13" imgW="14223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29395" y="1774825"/>
                        <a:ext cx="2519868" cy="166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49774"/>
              </p:ext>
            </p:extLst>
          </p:nvPr>
        </p:nvGraphicFramePr>
        <p:xfrm>
          <a:off x="6574205" y="2278618"/>
          <a:ext cx="634059" cy="28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74205" y="2278618"/>
                        <a:ext cx="634059" cy="286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11758"/>
              </p:ext>
            </p:extLst>
          </p:nvPr>
        </p:nvGraphicFramePr>
        <p:xfrm>
          <a:off x="8191500" y="2228850"/>
          <a:ext cx="12620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17" imgW="647640" imgH="177480" progId="Equation.DSMT4">
                  <p:embed/>
                </p:oleObj>
              </mc:Choice>
              <mc:Fallback>
                <p:oleObj name="Equation" r:id="rId17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91500" y="2228850"/>
                        <a:ext cx="126206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72817"/>
              </p:ext>
            </p:extLst>
          </p:nvPr>
        </p:nvGraphicFramePr>
        <p:xfrm>
          <a:off x="8213725" y="2903538"/>
          <a:ext cx="27971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19" imgW="1434960" imgH="253800" progId="Equation.DSMT4">
                  <p:embed/>
                </p:oleObj>
              </mc:Choice>
              <mc:Fallback>
                <p:oleObj name="Equation" r:id="rId19" imgW="1434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13725" y="2903538"/>
                        <a:ext cx="279717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8648699" y="1095374"/>
            <a:ext cx="2486025" cy="488885"/>
          </a:xfrm>
          <a:prstGeom prst="round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2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04801" y="2720975"/>
            <a:ext cx="2838549" cy="495300"/>
            <a:chOff x="1104801" y="2720975"/>
            <a:chExt cx="2838549" cy="495300"/>
          </a:xfrm>
        </p:grpSpPr>
        <p:sp>
          <p:nvSpPr>
            <p:cNvPr id="18" name="TextBox 17"/>
            <p:cNvSpPr txBox="1"/>
            <p:nvPr/>
          </p:nvSpPr>
          <p:spPr>
            <a:xfrm>
              <a:off x="1104801" y="2767013"/>
              <a:ext cx="68342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t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0083500"/>
                </p:ext>
              </p:extLst>
            </p:nvPr>
          </p:nvGraphicFramePr>
          <p:xfrm>
            <a:off x="1541463" y="2720975"/>
            <a:ext cx="2401887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0" name="Equation" r:id="rId21" imgW="1231560" imgH="253800" progId="Equation.DSMT4">
                    <p:embed/>
                  </p:oleObj>
                </mc:Choice>
                <mc:Fallback>
                  <p:oleObj name="Equation" r:id="rId21" imgW="12315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541463" y="2720975"/>
                          <a:ext cx="2401887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Double Bracket 19"/>
          <p:cNvSpPr/>
          <p:nvPr/>
        </p:nvSpPr>
        <p:spPr>
          <a:xfrm>
            <a:off x="4927600" y="2228379"/>
            <a:ext cx="368300" cy="188153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21" name="Double Bracket 20"/>
          <p:cNvSpPr/>
          <p:nvPr/>
        </p:nvSpPr>
        <p:spPr>
          <a:xfrm>
            <a:off x="2741911" y="4408566"/>
            <a:ext cx="651816" cy="274638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ại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Flowchart: Connector 21"/>
          <p:cNvSpPr/>
          <p:nvPr/>
        </p:nvSpPr>
        <p:spPr>
          <a:xfrm>
            <a:off x="6368367" y="2416532"/>
            <a:ext cx="121413" cy="81321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388308" y="2201088"/>
            <a:ext cx="75955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177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7" grpId="0" animBg="1"/>
      <p:bldP spid="17" grpId="1" animBg="1"/>
      <p:bldP spid="20" grpId="0" animBg="1"/>
      <p:bldP spid="21" grpId="0" animBg="1"/>
      <p:bldP spid="22" grpId="0" animBg="1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67696" y="331778"/>
            <a:ext cx="5729084" cy="430887"/>
            <a:chOff x="1067696" y="331778"/>
            <a:chExt cx="5729084" cy="430887"/>
          </a:xfrm>
        </p:grpSpPr>
        <p:sp>
          <p:nvSpPr>
            <p:cNvPr id="4" name="TextBox 3"/>
            <p:cNvSpPr txBox="1"/>
            <p:nvPr/>
          </p:nvSpPr>
          <p:spPr>
            <a:xfrm>
              <a:off x="1067696" y="331778"/>
              <a:ext cx="5729084" cy="430887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r>
                <a:rPr lang="en-US" sz="2200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2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</a:t>
              </a:r>
              <a:endPara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4124192"/>
                </p:ext>
              </p:extLst>
            </p:nvPr>
          </p:nvGraphicFramePr>
          <p:xfrm>
            <a:off x="2144021" y="331778"/>
            <a:ext cx="4652759" cy="3959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3" name="Equation" r:id="rId3" imgW="2387520" imgH="203040" progId="Equation.DSMT4">
                    <p:embed/>
                  </p:oleObj>
                </mc:Choice>
                <mc:Fallback>
                  <p:oleObj name="Equation" r:id="rId3" imgW="23875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44021" y="331778"/>
                          <a:ext cx="4652759" cy="3959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1390650" y="971550"/>
            <a:ext cx="31432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68641"/>
              </p:ext>
            </p:extLst>
          </p:nvPr>
        </p:nvGraphicFramePr>
        <p:xfrm>
          <a:off x="4730750" y="968375"/>
          <a:ext cx="41322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5" imgW="2120760" imgH="203040" progId="Equation.DSMT4">
                  <p:embed/>
                </p:oleObj>
              </mc:Choice>
              <mc:Fallback>
                <p:oleObj name="Equation" r:id="rId5" imgW="2120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0750" y="968375"/>
                        <a:ext cx="41322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83819"/>
              </p:ext>
            </p:extLst>
          </p:nvPr>
        </p:nvGraphicFramePr>
        <p:xfrm>
          <a:off x="7319310" y="1533133"/>
          <a:ext cx="2037737" cy="332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7" imgW="1066680" imgH="177480" progId="Equation.DSMT4">
                  <p:embed/>
                </p:oleObj>
              </mc:Choice>
              <mc:Fallback>
                <p:oleObj name="Equation" r:id="rId7" imgW="10666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310" y="1533133"/>
                        <a:ext cx="2037737" cy="332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34308" y="1523018"/>
            <a:ext cx="866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1: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308894" y="1513998"/>
            <a:ext cx="1704022" cy="402214"/>
            <a:chOff x="1308894" y="1513998"/>
            <a:chExt cx="1704022" cy="402214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3203488"/>
                </p:ext>
              </p:extLst>
            </p:nvPr>
          </p:nvGraphicFramePr>
          <p:xfrm>
            <a:off x="1898808" y="1538823"/>
            <a:ext cx="1114108" cy="338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" name="Equation" r:id="rId9" imgW="571320" imgH="177480" progId="Equation.DSMT4">
                    <p:embed/>
                  </p:oleObj>
                </mc:Choice>
                <mc:Fallback>
                  <p:oleObj name="Equation" r:id="rId9" imgW="57132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808" y="1538823"/>
                          <a:ext cx="1114108" cy="3387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308894" y="1513998"/>
              <a:ext cx="714375" cy="4022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10706"/>
              </p:ext>
            </p:extLst>
          </p:nvPr>
        </p:nvGraphicFramePr>
        <p:xfrm>
          <a:off x="2963449" y="1494822"/>
          <a:ext cx="1372429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63449" y="1494822"/>
                        <a:ext cx="1372429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335878" y="1494822"/>
            <a:ext cx="30665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4085"/>
              </p:ext>
            </p:extLst>
          </p:nvPr>
        </p:nvGraphicFramePr>
        <p:xfrm>
          <a:off x="9333523" y="1508810"/>
          <a:ext cx="1124941" cy="31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3" imgW="634680" imgH="177480" progId="Equation.DSMT4">
                  <p:embed/>
                </p:oleObj>
              </mc:Choice>
              <mc:Fallback>
                <p:oleObj name="Equation" r:id="rId13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33523" y="1508810"/>
                        <a:ext cx="1124941" cy="314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458464" y="1454694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4308" y="2066993"/>
            <a:ext cx="8667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2: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308894" y="2065941"/>
            <a:ext cx="1648430" cy="402214"/>
            <a:chOff x="1308894" y="2065941"/>
            <a:chExt cx="1648430" cy="402214"/>
          </a:xfrm>
        </p:grpSpPr>
        <p:sp>
          <p:nvSpPr>
            <p:cNvPr id="21" name="TextBox 20"/>
            <p:cNvSpPr txBox="1"/>
            <p:nvPr/>
          </p:nvSpPr>
          <p:spPr>
            <a:xfrm>
              <a:off x="1308894" y="2065941"/>
              <a:ext cx="714375" cy="4022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013578"/>
                </p:ext>
              </p:extLst>
            </p:nvPr>
          </p:nvGraphicFramePr>
          <p:xfrm>
            <a:off x="1944876" y="2093583"/>
            <a:ext cx="1012448" cy="314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9" name="Equation" r:id="rId15" imgW="571320" imgH="177480" progId="Equation.DSMT4">
                    <p:embed/>
                  </p:oleObj>
                </mc:Choice>
                <mc:Fallback>
                  <p:oleObj name="Equation" r:id="rId15" imgW="571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944876" y="2093583"/>
                          <a:ext cx="1012448" cy="3149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2957324" y="2024504"/>
            <a:ext cx="4085901" cy="404499"/>
            <a:chOff x="2957324" y="2024504"/>
            <a:chExt cx="4085901" cy="404499"/>
          </a:xfrm>
        </p:grpSpPr>
        <p:sp>
          <p:nvSpPr>
            <p:cNvPr id="23" name="TextBox 22"/>
            <p:cNvSpPr txBox="1"/>
            <p:nvPr/>
          </p:nvSpPr>
          <p:spPr>
            <a:xfrm>
              <a:off x="2957324" y="2028893"/>
              <a:ext cx="34660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a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ả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1115637"/>
                </p:ext>
              </p:extLst>
            </p:nvPr>
          </p:nvGraphicFramePr>
          <p:xfrm>
            <a:off x="6323263" y="2024504"/>
            <a:ext cx="719962" cy="3599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40" name="Equation" r:id="rId17" imgW="406080" imgH="203040" progId="Equation.DSMT4">
                    <p:embed/>
                  </p:oleObj>
                </mc:Choice>
                <mc:Fallback>
                  <p:oleObj name="Equation" r:id="rId17" imgW="406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323263" y="2024504"/>
                          <a:ext cx="719962" cy="3599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58413"/>
              </p:ext>
            </p:extLst>
          </p:nvPr>
        </p:nvGraphicFramePr>
        <p:xfrm>
          <a:off x="784408" y="2571816"/>
          <a:ext cx="5084735" cy="74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19" imgW="2869920" imgH="419040" progId="Equation.DSMT4">
                  <p:embed/>
                </p:oleObj>
              </mc:Choice>
              <mc:Fallback>
                <p:oleObj name="Equation" r:id="rId19" imgW="2869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4408" y="2571816"/>
                        <a:ext cx="5084735" cy="742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963025" y="1002328"/>
            <a:ext cx="466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4)</a:t>
            </a:r>
            <a:endParaRPr lang="en-US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804965"/>
              </p:ext>
            </p:extLst>
          </p:nvPr>
        </p:nvGraphicFramePr>
        <p:xfrm>
          <a:off x="5873036" y="2702479"/>
          <a:ext cx="4658944" cy="53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21" imgW="2390938" imgH="276130" progId="Equation.DSMT4">
                  <p:embed/>
                </p:oleObj>
              </mc:Choice>
              <mc:Fallback>
                <p:oleObj name="Equation" r:id="rId21" imgW="2390938" imgH="2761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73036" y="2702479"/>
                        <a:ext cx="4658944" cy="538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205929"/>
              </p:ext>
            </p:extLst>
          </p:nvPr>
        </p:nvGraphicFramePr>
        <p:xfrm>
          <a:off x="1007757" y="3400219"/>
          <a:ext cx="3174023" cy="38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23" imgW="1628762" imgH="200167" progId="Equation.DSMT4">
                  <p:embed/>
                </p:oleObj>
              </mc:Choice>
              <mc:Fallback>
                <p:oleObj name="Equation" r:id="rId23" imgW="1628762" imgH="2001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07757" y="3400219"/>
                        <a:ext cx="3174023" cy="389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755959"/>
              </p:ext>
            </p:extLst>
          </p:nvPr>
        </p:nvGraphicFramePr>
        <p:xfrm>
          <a:off x="1152031" y="4026355"/>
          <a:ext cx="1535546" cy="1164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25" imgW="866945" imgH="657384" progId="Equation.DSMT4">
                  <p:embed/>
                </p:oleObj>
              </mc:Choice>
              <mc:Fallback>
                <p:oleObj name="Equation" r:id="rId25" imgW="866945" imgH="6573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52031" y="4026355"/>
                        <a:ext cx="1535546" cy="1164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94436"/>
              </p:ext>
            </p:extLst>
          </p:nvPr>
        </p:nvGraphicFramePr>
        <p:xfrm>
          <a:off x="3048554" y="3970308"/>
          <a:ext cx="3374824" cy="148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27" imgW="1905262" imgH="838110" progId="Equation.DSMT4">
                  <p:embed/>
                </p:oleObj>
              </mc:Choice>
              <mc:Fallback>
                <p:oleObj name="Equation" r:id="rId27" imgW="1905262" imgH="8381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048554" y="3970308"/>
                        <a:ext cx="3374824" cy="1484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57250" y="5591175"/>
            <a:ext cx="3180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0066"/>
              </p:ext>
            </p:extLst>
          </p:nvPr>
        </p:nvGraphicFramePr>
        <p:xfrm>
          <a:off x="4037506" y="5455230"/>
          <a:ext cx="4072288" cy="6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29" imgW="2298600" imgH="393480" progId="Equation.DSMT4">
                  <p:embed/>
                </p:oleObj>
              </mc:Choice>
              <mc:Fallback>
                <p:oleObj name="Equation" r:id="rId29" imgW="229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037506" y="5455230"/>
                        <a:ext cx="4072288" cy="69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958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7" grpId="0"/>
      <p:bldP spid="19" grpId="0"/>
      <p:bldP spid="20" grpId="0"/>
      <p:bldP spid="26" grpId="0"/>
      <p:bldP spid="31" grpId="0"/>
    </p:bldLst>
  </p:timing>
</p:sld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9.jpeg"/></Relationships>
</file>

<file path=ppt/theme/theme1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4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27537E"/>
      </a:dk2>
      <a:lt2>
        <a:srgbClr val="AABED7"/>
      </a:lt2>
      <a:accent1>
        <a:srgbClr val="E34B7A"/>
      </a:accent1>
      <a:accent2>
        <a:srgbClr val="AC339A"/>
      </a:accent2>
      <a:accent3>
        <a:srgbClr val="6953B7"/>
      </a:accent3>
      <a:accent4>
        <a:srgbClr val="1D7EAB"/>
      </a:accent4>
      <a:accent5>
        <a:srgbClr val="43AFD6"/>
      </a:accent5>
      <a:accent6>
        <a:srgbClr val="DE85E1"/>
      </a:accent6>
      <a:hlink>
        <a:srgbClr val="ED87A6"/>
      </a:hlink>
      <a:folHlink>
        <a:srgbClr val="C99EAC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8000"/>
                <a:shade val="100000"/>
                <a:hueMod val="136000"/>
                <a:satMod val="160000"/>
                <a:lumMod val="105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C71B277C-C29A-4BA0-A7BA-43502DF21AB3}"/>
    </a:ext>
  </a:extLst>
</a:theme>
</file>

<file path=ppt/theme/theme5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anded Edge">
      <a:fillStyleLst>
        <a:solidFill>
          <a:schemeClr val="phClr"/>
        </a:solidFill>
        <a:solidFill>
          <a:schemeClr val="phClr">
            <a:tint val="5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7779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6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438</TotalTime>
  <Words>334</Words>
  <Application>Microsoft Office PowerPoint</Application>
  <PresentationFormat>Widescreen</PresentationFormat>
  <Paragraphs>71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25" baseType="lpstr">
      <vt:lpstr>Arial</vt:lpstr>
      <vt:lpstr>Century Gothic</vt:lpstr>
      <vt:lpstr>Times New Roman</vt:lpstr>
      <vt:lpstr>Trebuchet MS</vt:lpstr>
      <vt:lpstr>Tw Cen MT</vt:lpstr>
      <vt:lpstr>Tw Cen MT Condensed</vt:lpstr>
      <vt:lpstr>Wingdings 3</vt:lpstr>
      <vt:lpstr>Slice</vt:lpstr>
      <vt:lpstr>Facet</vt:lpstr>
      <vt:lpstr>Wisp</vt:lpstr>
      <vt:lpstr>Droplet</vt:lpstr>
      <vt:lpstr>Ion</vt:lpstr>
      <vt:lpstr>Integral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52</cp:revision>
  <dcterms:created xsi:type="dcterms:W3CDTF">2021-09-03T07:48:51Z</dcterms:created>
  <dcterms:modified xsi:type="dcterms:W3CDTF">2021-09-04T11:40:45Z</dcterms:modified>
</cp:coreProperties>
</file>